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wdp" ContentType="image/vnd.ms-photo"/>
  <Default Extension="vml" ContentType="application/vnd.openxmlformats-officedocument.vmlDrawing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1.xml" ContentType="application/vnd.openxmlformats-officedocument.presentationml.notesSlide+xml"/>
  <Override PartName="/ppt/theme/theme2.xml" ContentType="application/vnd.openxmlformats-officedocument.theme+xml"/>
  <Override PartName="/ppt/theme/theme1.xml" ContentType="application/vnd.openxmlformats-officedocument.them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1"/>
  </p:notesMasterIdLst>
  <p:sldIdLst>
    <p:sldId id="329" r:id="rId2"/>
    <p:sldId id="315" r:id="rId3"/>
    <p:sldId id="316" r:id="rId4"/>
    <p:sldId id="317" r:id="rId5"/>
    <p:sldId id="322" r:id="rId6"/>
    <p:sldId id="287" r:id="rId7"/>
    <p:sldId id="288" r:id="rId8"/>
    <p:sldId id="289" r:id="rId9"/>
    <p:sldId id="290" r:id="rId10"/>
    <p:sldId id="291" r:id="rId11"/>
    <p:sldId id="292" r:id="rId12"/>
    <p:sldId id="293" r:id="rId13"/>
    <p:sldId id="294" r:id="rId14"/>
    <p:sldId id="308" r:id="rId15"/>
    <p:sldId id="323" r:id="rId16"/>
    <p:sldId id="324" r:id="rId17"/>
    <p:sldId id="325" r:id="rId18"/>
    <p:sldId id="326" r:id="rId19"/>
    <p:sldId id="603" r:id="rId20"/>
  </p:sldIdLst>
  <p:sldSz cx="9144000" cy="6858000" type="screen4x3"/>
  <p:notesSz cx="6858000" cy="9144000"/>
  <p:defaultTextStyle>
    <a:defPPr>
      <a:defRPr lang="ja-JP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735"/>
    <p:restoredTop sz="94688"/>
  </p:normalViewPr>
  <p:slideViewPr>
    <p:cSldViewPr snapToGrid="0">
      <p:cViewPr varScale="1">
        <p:scale>
          <a:sx n="74" d="100"/>
          <a:sy n="74" d="100"/>
        </p:scale>
        <p:origin x="176" y="55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ustomXml" Target="../customXml/item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28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openxmlformats.org/officeDocument/2006/relationships/customXml" Target="../customXml/item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3C889D-9EBD-4557-A854-C4A5BFA0BA58}" type="datetimeFigureOut">
              <a:rPr lang="en-US" smtClean="0"/>
              <a:t>6/9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EB59BE-046B-4B0B-8C7C-7FB65C8A2F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2111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FEF3F8-31F7-4A56-BA2D-DC10142AB8B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2345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571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143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85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800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C9E1F397-0477-1845-A6C4-537F008B35CB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848821231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752AD1B9-CE3D-544D-A1A2-7113DF4C6195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3462802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5EB26242-193F-8D41-B25F-373B48D840AB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400107583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C6344EBC-D1EF-9647-9F34-F79B9C8ECBCC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563953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685800" y="2927426"/>
            <a:ext cx="7772400" cy="1362075"/>
          </a:xfrm>
        </p:spPr>
        <p:txBody>
          <a:bodyPr anchor="t"/>
          <a:lstStyle>
            <a:lvl1pPr algn="l">
              <a:defRPr sz="2250" b="0" cap="none"/>
            </a:lvl1pPr>
          </a:lstStyle>
          <a:p>
            <a:r>
              <a:rPr lang="en-US" altLang="ja-JP" dirty="0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685800" y="4386195"/>
            <a:ext cx="7772400" cy="1500187"/>
          </a:xfrm>
        </p:spPr>
        <p:txBody>
          <a:bodyPr anchor="b"/>
          <a:lstStyle>
            <a:lvl1pPr marL="0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CD70A58-8119-F340-9EDF-E34280926FEE}" type="datetime1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EFEDE3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858670401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EE0F0A1-704E-A144-AFFF-A64C7B4087A6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565515828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117F5A17-D7E5-FB4E-9D5A-77728B998F73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262251865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FD984FDF-98DD-A742-9007-7652A0DBD4F3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915174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E2F41CD-052C-7D41-94BC-67C93EB9DD7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512593074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7338E0E7-18D3-3643-91C1-62548AD20C6E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144336063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88271" y="719708"/>
            <a:ext cx="2287588" cy="1337695"/>
          </a:xfrm>
        </p:spPr>
        <p:txBody>
          <a:bodyPr anchor="b"/>
          <a:lstStyle>
            <a:lvl1pPr algn="l">
              <a:defRPr sz="1125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 hasCustomPrompt="1"/>
          </p:nvPr>
        </p:nvSpPr>
        <p:spPr>
          <a:xfrm>
            <a:off x="3200400" y="969169"/>
            <a:ext cx="5486400" cy="4370274"/>
          </a:xfrm>
        </p:spPr>
        <p:txBody>
          <a:bodyPr rtlCol="0">
            <a:normAutofit/>
          </a:bodyPr>
          <a:lstStyle>
            <a:lvl1pPr marL="0" indent="0">
              <a:buNone/>
              <a:defRPr sz="18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en-US" altLang="ja-JP" noProof="0" dirty="0"/>
              <a:t>Picture</a:t>
            </a:r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2319053"/>
            <a:ext cx="2318657" cy="3020390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7172A421-21EE-C148-BFB5-7A8D7079B5BF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0892304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正方形/長方形 7"/>
          <p:cNvSpPr/>
          <p:nvPr/>
        </p:nvSpPr>
        <p:spPr>
          <a:xfrm>
            <a:off x="0" y="6057875"/>
            <a:ext cx="9144000" cy="79208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80000">
                <a:srgbClr val="85C2FF">
                  <a:alpha val="0"/>
                </a:srgbClr>
              </a:gs>
              <a:gs pos="100000">
                <a:srgbClr val="85C2FF">
                  <a:alpha val="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013"/>
          </a:p>
        </p:txBody>
      </p:sp>
      <p:sp>
        <p:nvSpPr>
          <p:cNvPr id="1029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ja-JP" altLang="en-US"/>
          </a:p>
        </p:txBody>
      </p:sp>
      <p:sp>
        <p:nvSpPr>
          <p:cNvPr id="1030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46CE468F-BECE-CE4E-9421-907231D3E673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9" name="Picture 4" descr="Image result for aiub logo"/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" y="6141603"/>
            <a:ext cx="724917" cy="731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02308" y="6057879"/>
            <a:ext cx="26629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/>
            <a:endParaRPr lang="en-US" altLang="ja-JP" sz="900" b="1" i="0" baseline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baseline="0" dirty="0">
                <a:solidFill>
                  <a:srgbClr val="FF6600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Faculty of Engineering</a:t>
            </a:r>
            <a:endParaRPr lang="en-US" altLang="ja-JP" sz="900" b="1" i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American</a:t>
            </a:r>
            <a:r>
              <a:rPr lang="en-US" altLang="ja-JP" sz="900" b="1" i="0" baseline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 International University-Bangladesh</a:t>
            </a:r>
            <a:endParaRPr lang="en-US" altLang="ja-JP" sz="900" b="1" i="0" dirty="0">
              <a:solidFill>
                <a:schemeClr val="tx1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3176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2475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ＭＳ Ｐゴシック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575" kern="1200">
          <a:solidFill>
            <a:schemeClr val="tx1"/>
          </a:solidFill>
          <a:latin typeface="+mn-lt"/>
          <a:ea typeface="+mn-ea"/>
          <a:cs typeface="ＭＳ Ｐゴシック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ＭＳ Ｐゴシック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5pPr>
      <a:lvl6pPr marL="141446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microsoft.com/office/2007/relationships/hdphoto" Target="../media/hdphoto6.wdp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9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0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12.wdp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13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14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microsoft.com/office/2007/relationships/hdphoto" Target="../media/hdphoto1.wdp"/><Relationship Id="rId4" Type="http://schemas.openxmlformats.org/officeDocument/2006/relationships/image" Target="../media/image2.wmf"/><Relationship Id="rId9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microsoft.com/office/2007/relationships/hdphoto" Target="../media/hdphoto6.wdp"/><Relationship Id="rId5" Type="http://schemas.openxmlformats.org/officeDocument/2006/relationships/image" Target="../media/image10.png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8E3B238A-95CF-D247-AF6F-D017CD39E0E4}"/>
              </a:ext>
            </a:extLst>
          </p:cNvPr>
          <p:cNvSpPr txBox="1">
            <a:spLocks/>
          </p:cNvSpPr>
          <p:nvPr/>
        </p:nvSpPr>
        <p:spPr>
          <a:xfrm>
            <a:off x="1957568" y="599304"/>
            <a:ext cx="5228860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ic Devices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03D49437-97F2-1C46-BCFF-53D28976941C}"/>
              </a:ext>
            </a:extLst>
          </p:cNvPr>
          <p:cNvSpPr txBox="1">
            <a:spLocks/>
          </p:cNvSpPr>
          <p:nvPr/>
        </p:nvSpPr>
        <p:spPr>
          <a:xfrm>
            <a:off x="2497103" y="5313601"/>
            <a:ext cx="4149793" cy="696988"/>
          </a:xfrm>
          <a:prstGeom prst="rect">
            <a:avLst/>
          </a:prstGeom>
        </p:spPr>
        <p:txBody>
          <a:bodyPr vert="horz" lIns="68580" tIns="34290" rIns="68580" bIns="34290" rtlCol="0">
            <a:normAutofit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100" u="sng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eference book</a:t>
            </a:r>
            <a:r>
              <a:rPr kumimoji="0" lang="en-US" alt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:</a:t>
            </a:r>
            <a:endParaRPr lang="en-US" sz="1100" b="1" u="sng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400" b="1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Electronic Devices and Circuit Theory (Chapter-6)</a:t>
            </a:r>
            <a:r>
              <a:rPr kumimoji="0" lang="en-US" altLang="en-US" sz="14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</a:t>
            </a: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obert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Boylestad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and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Nashelsky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, (11</a:t>
            </a:r>
            <a:r>
              <a:rPr lang="en-US" sz="1100" baseline="300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th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Edition)</a:t>
            </a:r>
            <a:endParaRPr lang="en-US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5E2B1D5-6796-4242-8D7E-42837C88C7C0}"/>
              </a:ext>
            </a:extLst>
          </p:cNvPr>
          <p:cNvSpPr txBox="1">
            <a:spLocks/>
          </p:cNvSpPr>
          <p:nvPr/>
        </p:nvSpPr>
        <p:spPr>
          <a:xfrm>
            <a:off x="3264972" y="1916831"/>
            <a:ext cx="2614052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 Term</a:t>
            </a:r>
            <a:b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- 05</a:t>
            </a:r>
          </a:p>
        </p:txBody>
      </p:sp>
    </p:spTree>
    <p:extLst>
      <p:ext uri="{BB962C8B-B14F-4D97-AF65-F5344CB8AC3E}">
        <p14:creationId xmlns:p14="http://schemas.microsoft.com/office/powerpoint/2010/main" val="14648114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246" y="304048"/>
            <a:ext cx="7357163" cy="422219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ENHANCEMENT MO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4274" y="1015537"/>
            <a:ext cx="7615451" cy="4305848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For positive values of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, the positive gate will draw additional electrons (free carriers) from the p-type substrate due to the reverse leakage current and establish new carriers through the collisions resulting between accelerating particles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 As the gate-to-source voltage continues to increase in the positive direction, the drain current will increase at a rapid rate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application of a positive gate-to-source voltage has “enhanced” the level of free carriers in the channel compared to that encountered with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=0 V. For this reason the region of positive gate voltages on the drain or transfer characteristics is often referred to as the enhancement region,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region between cutoff and the saturation level of I</a:t>
            </a:r>
            <a:r>
              <a:rPr lang="en-US" baseline="-25000" dirty="0">
                <a:latin typeface="Arial Narrow" panose="020B0606020202030204" pitchFamily="34" charset="0"/>
              </a:rPr>
              <a:t>DSS</a:t>
            </a:r>
            <a:r>
              <a:rPr lang="en-US" dirty="0">
                <a:latin typeface="Arial Narrow" panose="020B0606020202030204" pitchFamily="34" charset="0"/>
              </a:rPr>
              <a:t> referred to as the depletion region.</a:t>
            </a:r>
          </a:p>
        </p:txBody>
      </p:sp>
    </p:spTree>
    <p:extLst>
      <p:ext uri="{BB962C8B-B14F-4D97-AF65-F5344CB8AC3E}">
        <p14:creationId xmlns:p14="http://schemas.microsoft.com/office/powerpoint/2010/main" val="3105555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456" y="697759"/>
            <a:ext cx="7429499" cy="443321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00B050"/>
                </a:solidFill>
              </a:rPr>
              <a:t> </a:t>
            </a:r>
            <a:r>
              <a:rPr lang="fr-FR" sz="2400" b="1" dirty="0">
                <a:solidFill>
                  <a:srgbClr val="00B050"/>
                </a:solidFill>
              </a:rPr>
              <a:t>DEPLETION-TYPE MOSFET IN </a:t>
            </a:r>
            <a:r>
              <a:rPr lang="fr-FR" sz="2400" b="1" i="1" u="sng" dirty="0">
                <a:solidFill>
                  <a:srgbClr val="FF0000"/>
                </a:solidFill>
              </a:rPr>
              <a:t>ENHANCEMENT MODE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0738" y="1873925"/>
            <a:ext cx="3313517" cy="4084911"/>
          </a:xfrm>
        </p:spPr>
        <p:txBody>
          <a:bodyPr>
            <a:noAutofit/>
          </a:bodyPr>
          <a:lstStyle/>
          <a:p>
            <a:pPr algn="just"/>
            <a:r>
              <a:rPr lang="en-US" b="1" i="1" u="sng" dirty="0">
                <a:latin typeface="Arial Narrow" panose="020B0606020202030204" pitchFamily="34" charset="0"/>
              </a:rPr>
              <a:t>Enhancement mode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&gt; 0V,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increases above I</a:t>
            </a:r>
            <a:r>
              <a:rPr lang="en-US" baseline="-25000" dirty="0">
                <a:latin typeface="Arial Narrow" panose="020B0606020202030204" pitchFamily="34" charset="0"/>
              </a:rPr>
              <a:t>DSS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formula used to plot the  Transfer Curve still applies:  	</a:t>
            </a:r>
          </a:p>
          <a:p>
            <a:pPr marL="0" indent="0" algn="just">
              <a:buNone/>
            </a:pPr>
            <a:r>
              <a:rPr lang="en-US" dirty="0">
                <a:latin typeface="Arial Narrow" panose="020B0606020202030204" pitchFamily="34" charset="0"/>
              </a:rPr>
              <a:t>(note that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is now a positive polarity)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48976" y="2249522"/>
            <a:ext cx="4594302" cy="2771644"/>
          </a:xfrm>
          <a:prstGeom prst="rect">
            <a:avLst/>
          </a:prstGeom>
        </p:spPr>
      </p:pic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907630"/>
              </p:ext>
            </p:extLst>
          </p:nvPr>
        </p:nvGraphicFramePr>
        <p:xfrm>
          <a:off x="1710018" y="4460906"/>
          <a:ext cx="1756401" cy="637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5" imgW="1079032" imgH="393529" progId="Equation.3">
                  <p:embed/>
                </p:oleObj>
              </mc:Choice>
              <mc:Fallback>
                <p:oleObj name="Equation" r:id="rId5" imgW="1079032" imgH="393529" progId="Equation.3">
                  <p:embed/>
                  <p:pic>
                    <p:nvPicPr>
                      <p:cNvPr id="1024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018" y="4460906"/>
                        <a:ext cx="1756401" cy="637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4478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527726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 P-CHANNEL DEPLETION-TYPE MOSF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p-channel Depletion-type MOSFET is similar to the  n-channel except that the voltage polarities and current directions are reversed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73915" y="2186043"/>
            <a:ext cx="7165181" cy="3393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60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SYMBOLS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82257" y="1278557"/>
            <a:ext cx="3738333" cy="44269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7180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 SUMMARY TABLE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55888" y="1450059"/>
            <a:ext cx="4580408" cy="4434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53904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MOSFET HANDL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5536162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MOSFETs are </a:t>
            </a:r>
            <a:r>
              <a:rPr lang="en-US" b="1" i="1" dirty="0">
                <a:latin typeface="Arial Narrow" panose="020B0606020202030204" pitchFamily="34" charset="0"/>
              </a:rPr>
              <a:t>very static sensitive</a:t>
            </a:r>
            <a:r>
              <a:rPr lang="en-US" dirty="0">
                <a:latin typeface="Arial Narrow" panose="020B0606020202030204" pitchFamily="34" charset="0"/>
              </a:rPr>
              <a:t>. Because of the very thin SiO2 layer between the external terminals and the layers of the device, any small electrical discharge can stablish an unwanted conduction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Protection:</a:t>
            </a:r>
          </a:p>
          <a:p>
            <a:pPr lvl="2" algn="just"/>
            <a:r>
              <a:rPr lang="en-US" sz="1800" dirty="0">
                <a:latin typeface="Arial Narrow" panose="020B0606020202030204" pitchFamily="34" charset="0"/>
              </a:rPr>
              <a:t>Always transport in a static sensitive bag.</a:t>
            </a:r>
          </a:p>
          <a:p>
            <a:pPr lvl="2" algn="just"/>
            <a:r>
              <a:rPr lang="en-US" sz="1800" dirty="0">
                <a:latin typeface="Arial Narrow" panose="020B0606020202030204" pitchFamily="34" charset="0"/>
              </a:rPr>
              <a:t>Always wear a static strap when handling MOSFETS.</a:t>
            </a:r>
          </a:p>
          <a:p>
            <a:pPr lvl="2" algn="just"/>
            <a:r>
              <a:rPr lang="en-US" sz="1800" dirty="0">
                <a:latin typeface="Arial Narrow" panose="020B0606020202030204" pitchFamily="34" charset="0"/>
              </a:rPr>
              <a:t>Apply voltage limiting devices between the Gate and Source, such as back-to-back </a:t>
            </a:r>
            <a:r>
              <a:rPr lang="en-US" sz="1800" dirty="0" err="1">
                <a:latin typeface="Arial Narrow" panose="020B0606020202030204" pitchFamily="34" charset="0"/>
              </a:rPr>
              <a:t>Zeners</a:t>
            </a:r>
            <a:r>
              <a:rPr lang="en-US" sz="1800" dirty="0">
                <a:latin typeface="Arial Narrow" panose="020B0606020202030204" pitchFamily="34" charset="0"/>
              </a:rPr>
              <a:t> to limit any transient voltage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58934" y="2053113"/>
            <a:ext cx="1761045" cy="271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3789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CMO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4090707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CMOS – Complementary MOSFET p-channel and n-channel MOSFET on the same substrate.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Advantage: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Useful in logic circuit designs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Higher input impedance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Faster switching speeds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Lower operating power levels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b="1" dirty="0">
                <a:latin typeface="Arial Narrow" panose="020B0606020202030204" pitchFamily="34" charset="0"/>
              </a:rPr>
              <a:t>Application: 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CMOS Inverte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02194" y="2418763"/>
            <a:ext cx="4825094" cy="2743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524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6139" y="857250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CMOS INVERTE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0844" y="1329146"/>
            <a:ext cx="5071049" cy="4199709"/>
          </a:xfrm>
        </p:spPr>
        <p:txBody>
          <a:bodyPr>
            <a:noAutofit/>
          </a:bodyPr>
          <a:lstStyle/>
          <a:p>
            <a:pPr algn="just">
              <a:spcBef>
                <a:spcPct val="0"/>
              </a:spcBef>
            </a:pP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An inverter is a logic element that “inverts” the applied signal. That is, if the logic levels of operation are 0V (0-state) and 5V (1-state), an input level of 0V will result in an output level of 5V, and vice versa.</a:t>
            </a:r>
          </a:p>
          <a:p>
            <a:pPr algn="just">
              <a:spcBef>
                <a:spcPct val="0"/>
              </a:spcBef>
            </a:pPr>
            <a:endParaRPr lang="en-GB" altLang="en-US" sz="1500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r>
              <a:rPr lang="en-US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Here,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both gates are connected to the applied signal </a:t>
            </a: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and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both drain to the output 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o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. The </a:t>
            </a:r>
            <a:r>
              <a:rPr lang="en-GB" altLang="en-US" sz="1500" b="1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ource of the p-channel MOSFET (Q</a:t>
            </a:r>
            <a:r>
              <a:rPr lang="en-GB" altLang="en-US" sz="1500" b="1" i="1" baseline="-25000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2</a:t>
            </a:r>
            <a:r>
              <a:rPr lang="en-GB" altLang="en-US" sz="1500" b="1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)</a:t>
            </a:r>
            <a:r>
              <a:rPr lang="en-GB" altLang="en-US" sz="1500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is </a:t>
            </a:r>
            <a:r>
              <a:rPr lang="en-GB" altLang="en-US" sz="1500" b="1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connected</a:t>
            </a: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 directly to the </a:t>
            </a:r>
            <a:r>
              <a:rPr lang="en-GB" altLang="en-US" sz="1500" b="1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pplied voltage V</a:t>
            </a:r>
            <a:r>
              <a:rPr lang="en-GB" altLang="en-US" sz="1500" b="1" i="1" baseline="-25000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S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, while the </a:t>
            </a:r>
            <a:r>
              <a:rPr lang="en-GB" altLang="en-US" sz="1500" b="1" i="1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ource of the n-channel MOSFET (Q</a:t>
            </a:r>
            <a:r>
              <a:rPr lang="en-GB" altLang="en-US" sz="1500" b="1" i="1" baseline="-25000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1</a:t>
            </a:r>
            <a:r>
              <a:rPr lang="en-GB" altLang="en-US" sz="1500" b="1" i="1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) 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is </a:t>
            </a:r>
            <a:r>
              <a:rPr lang="en-GB" altLang="en-US" sz="1500" b="1" i="1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connected</a:t>
            </a:r>
            <a:r>
              <a:rPr lang="en-GB" altLang="en-US" sz="1500" i="1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1500" b="1" i="1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to ground. </a:t>
            </a:r>
          </a:p>
          <a:p>
            <a:pPr algn="just">
              <a:spcBef>
                <a:spcPct val="0"/>
              </a:spcBef>
            </a:pPr>
            <a:endParaRPr lang="en-GB" altLang="en-US" sz="1500" i="1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Here, the application </a:t>
            </a: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of 5V at the input should result in approximately 0 V at the output.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With 5V at 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i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(with respect to ground),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GS1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= 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i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and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Q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1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is “on,” 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resulting in a relatively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low resistance between drain and source. </a:t>
            </a:r>
          </a:p>
          <a:p>
            <a:pPr algn="just">
              <a:spcBef>
                <a:spcPct val="0"/>
              </a:spcBef>
            </a:pPr>
            <a:endParaRPr lang="en-GB" altLang="en-US" sz="1500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Since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i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and 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SS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are at 5 V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,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GS2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= 0 V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, which is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less than the required 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T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for the device, resulting in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an “off” </a:t>
            </a:r>
            <a:r>
              <a:rPr lang="en-GB" altLang="en-US" sz="15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state</a:t>
            </a: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. The resulting resistance level between drain and source is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quite high for Q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2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61893" y="1583993"/>
            <a:ext cx="3464266" cy="3909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375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CMOS INVER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4797608" cy="4084911"/>
          </a:xfrm>
        </p:spPr>
        <p:txBody>
          <a:bodyPr>
            <a:noAutofit/>
          </a:bodyPr>
          <a:lstStyle/>
          <a:p>
            <a:pPr algn="just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GB" altLang="en-US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 simple application of the voltage-divider rule will reveal that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o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is very close to 0 V or the 0-state,</a:t>
            </a:r>
            <a:r>
              <a:rPr lang="en-GB" altLang="en-US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stablishing the desired inversion process. </a:t>
            </a:r>
          </a:p>
          <a:p>
            <a:pPr marL="0" indent="0" algn="just">
              <a:spcBef>
                <a:spcPct val="0"/>
              </a:spcBef>
              <a:buNone/>
            </a:pPr>
            <a:endParaRPr lang="en-GB" altLang="en-US" i="1" dirty="0">
              <a:solidFill>
                <a:prstClr val="black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algn="just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GB" altLang="en-US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For </a:t>
            </a:r>
            <a:r>
              <a:rPr lang="en-GB" altLang="en-US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n applied voltage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of 0V (0-state), 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GS1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= 0V and Q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1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will be off with 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S2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=-5V</a:t>
            </a:r>
            <a:r>
              <a:rPr lang="en-GB" altLang="en-US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, turning on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the p-channel MOSFET</a:t>
            </a:r>
            <a:r>
              <a:rPr lang="en-GB" altLang="en-US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.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The result is that Q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2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will present a small </a:t>
            </a:r>
            <a:r>
              <a:rPr lang="en-GB" altLang="en-US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resistance level,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Q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1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a high resistance, and 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o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=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S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=5 V (the 1-state).</a:t>
            </a:r>
          </a:p>
          <a:p>
            <a:pPr algn="just"/>
            <a:endParaRPr lang="en-US" sz="2400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816256" y="1807333"/>
            <a:ext cx="3267698" cy="3546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3450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19672" y="2310225"/>
            <a:ext cx="632408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en-US" altLang="ja-JP" sz="6600" b="1" dirty="0">
                <a:solidFill>
                  <a:schemeClr val="accent3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nd of Lecture-5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0B60151-275B-234C-B96C-372251543F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F6B988-E08C-4CCC-98F2-2921209802BF}" type="slidenum">
              <a:rPr lang="ja-JP" altLang="en-US" smtClean="0"/>
              <a:pPr>
                <a:defRPr/>
              </a:pPr>
              <a:t>19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1584314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8863" y="578223"/>
            <a:ext cx="7429499" cy="610873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 TRANSFER CURV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0484" y="1386544"/>
            <a:ext cx="3758037" cy="4084911"/>
          </a:xfrm>
        </p:spPr>
        <p:txBody>
          <a:bodyPr>
            <a:noAutofit/>
          </a:bodyPr>
          <a:lstStyle/>
          <a:p>
            <a:pPr algn="just"/>
            <a:r>
              <a:rPr lang="en-US" sz="1500" dirty="0">
                <a:latin typeface="Arial Narrow" panose="020B0606020202030204" pitchFamily="34" charset="0"/>
              </a:rPr>
              <a:t>To determine I</a:t>
            </a:r>
            <a:r>
              <a:rPr lang="en-US" sz="1500" baseline="-25000" dirty="0">
                <a:latin typeface="Arial Narrow" panose="020B0606020202030204" pitchFamily="34" charset="0"/>
              </a:rPr>
              <a:t>D</a:t>
            </a:r>
            <a:r>
              <a:rPr lang="en-US" sz="1500" dirty="0">
                <a:latin typeface="Arial Narrow" panose="020B0606020202030204" pitchFamily="34" charset="0"/>
              </a:rPr>
              <a:t> given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:					</a:t>
            </a: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where V</a:t>
            </a:r>
            <a:r>
              <a:rPr lang="en-US" sz="1500" baseline="-25000" dirty="0">
                <a:latin typeface="Arial Narrow" panose="020B0606020202030204" pitchFamily="34" charset="0"/>
              </a:rPr>
              <a:t>T</a:t>
            </a:r>
            <a:r>
              <a:rPr lang="en-US" sz="1500" dirty="0">
                <a:latin typeface="Arial Narrow" panose="020B0606020202030204" pitchFamily="34" charset="0"/>
              </a:rPr>
              <a:t> = threshold voltage or voltage at which the MOSFET turns on.</a:t>
            </a: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k = constant found in the specification sheet</a:t>
            </a: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k can also be determined by using values at a specific point and the formula:</a:t>
            </a:r>
          </a:p>
          <a:p>
            <a:pPr marL="0" indent="0" algn="just">
              <a:buNone/>
            </a:pPr>
            <a:r>
              <a:rPr lang="en-US" sz="1500" dirty="0">
                <a:latin typeface="Arial Narrow" panose="020B0606020202030204" pitchFamily="34" charset="0"/>
              </a:rPr>
              <a:t>                                                       			</a:t>
            </a: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algn="just"/>
            <a:r>
              <a:rPr lang="en-US" dirty="0" err="1">
                <a:solidFill>
                  <a:schemeClr val="tx1"/>
                </a:solidFill>
                <a:latin typeface="Arial Narrow" panose="020B0606020202030204" pitchFamily="34" charset="0"/>
              </a:rPr>
              <a:t>V</a:t>
            </a:r>
            <a:r>
              <a:rPr lang="en-US" baseline="-25000" dirty="0" err="1">
                <a:solidFill>
                  <a:schemeClr val="tx1"/>
                </a:solidFill>
                <a:latin typeface="Arial Narrow" panose="020B0606020202030204" pitchFamily="34" charset="0"/>
              </a:rPr>
              <a:t>DSsat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 can also be calculated: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976043" y="1583992"/>
          <a:ext cx="1307570" cy="298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3" imgW="1054100" imgH="241300" progId="Equation.3">
                  <p:embed/>
                </p:oleObj>
              </mc:Choice>
              <mc:Fallback>
                <p:oleObj name="Equation" r:id="rId3" imgW="1054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043" y="1583992"/>
                        <a:ext cx="1307570" cy="298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768257"/>
              </p:ext>
            </p:extLst>
          </p:nvPr>
        </p:nvGraphicFramePr>
        <p:xfrm>
          <a:off x="1651743" y="3784979"/>
          <a:ext cx="1528952" cy="57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5" imgW="1143000" imgH="431800" progId="Equation.3">
                  <p:embed/>
                </p:oleObj>
              </mc:Choice>
              <mc:Fallback>
                <p:oleObj name="Equation" r:id="rId5" imgW="1143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743" y="3784979"/>
                        <a:ext cx="1528952" cy="575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272540"/>
              </p:ext>
            </p:extLst>
          </p:nvPr>
        </p:nvGraphicFramePr>
        <p:xfrm>
          <a:off x="1926395" y="4941777"/>
          <a:ext cx="1137723" cy="28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395" y="4941777"/>
                        <a:ext cx="1137723" cy="284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66219" y="1567265"/>
            <a:ext cx="4065905" cy="3434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145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9372" y="758335"/>
            <a:ext cx="7525976" cy="453871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 P -CHANNEL ENHANCEMENT-TYPE MOSF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9372" y="1212206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p-channel Enhancement-type MOSFET is similar to the  n-channel except that the voltage polarities and current directions are reversed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9521" y="2245486"/>
            <a:ext cx="7553187" cy="3505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941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SYMBOLS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564722" y="1083343"/>
            <a:ext cx="3357398" cy="4691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83701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919" y="437262"/>
            <a:ext cx="7884702" cy="485523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DEPLETION-TYPE MOSFET CONSTRUCTION</a:t>
            </a:r>
            <a:br>
              <a:rPr lang="en-US" sz="2700" b="1" dirty="0">
                <a:solidFill>
                  <a:srgbClr val="00B050"/>
                </a:solidFill>
              </a:rPr>
            </a:br>
            <a:endParaRPr lang="en-US" sz="2700" b="1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504" y="1249456"/>
            <a:ext cx="4412905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Drain (D) and Source (S) connect to the to n-doped regions. 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se N-doped regions are connected via an n-channel. This n-channel is connected to the Gate (G) via a thin insulating layer of SiO2. 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n-doped material lies on a p-doped substrate that may have an additional terminal connection called S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15214" y="1249456"/>
            <a:ext cx="3706169" cy="3905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154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128" y="549374"/>
            <a:ext cx="7429499" cy="401117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BASIC OP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128" y="1227754"/>
            <a:ext cx="3639074" cy="4084911"/>
          </a:xfrm>
        </p:spPr>
        <p:txBody>
          <a:bodyPr>
            <a:noAutofit/>
          </a:bodyPr>
          <a:lstStyle/>
          <a:p>
            <a:pPr algn="just"/>
            <a:r>
              <a:rPr lang="en-US" sz="1650" dirty="0">
                <a:latin typeface="Arial Narrow" panose="020B0606020202030204" pitchFamily="34" charset="0"/>
              </a:rPr>
              <a:t>In Fig. 6.25 the gate-to-source voltage is set to 0 V by the direct connection from one terminal to the other, and a voltage V</a:t>
            </a:r>
            <a:r>
              <a:rPr lang="en-US" sz="1650" baseline="-25000" dirty="0">
                <a:latin typeface="Arial Narrow" panose="020B0606020202030204" pitchFamily="34" charset="0"/>
              </a:rPr>
              <a:t>DD</a:t>
            </a:r>
            <a:r>
              <a:rPr lang="en-US" sz="1650" dirty="0">
                <a:latin typeface="Arial Narrow" panose="020B0606020202030204" pitchFamily="34" charset="0"/>
              </a:rPr>
              <a:t> is applied across the drain-to-source terminals. </a:t>
            </a:r>
          </a:p>
          <a:p>
            <a:pPr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r>
              <a:rPr lang="en-US" sz="1650" dirty="0">
                <a:latin typeface="Arial Narrow" panose="020B0606020202030204" pitchFamily="34" charset="0"/>
              </a:rPr>
              <a:t>The result is an attraction of the free electrons of the n-channel for the positive voltage at the drain. </a:t>
            </a:r>
          </a:p>
          <a:p>
            <a:pPr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r>
              <a:rPr lang="en-US" sz="1650" dirty="0">
                <a:latin typeface="Arial Narrow" panose="020B0606020202030204" pitchFamily="34" charset="0"/>
              </a:rPr>
              <a:t>The result is a current similar to that flowing in the channel of the JFET. In fact, the resulting current with V</a:t>
            </a:r>
            <a:r>
              <a:rPr lang="en-US" sz="1650" baseline="-25000" dirty="0">
                <a:latin typeface="Arial Narrow" panose="020B0606020202030204" pitchFamily="34" charset="0"/>
              </a:rPr>
              <a:t>GS</a:t>
            </a:r>
            <a:r>
              <a:rPr lang="en-US" sz="1650" dirty="0">
                <a:latin typeface="Arial Narrow" panose="020B0606020202030204" pitchFamily="34" charset="0"/>
              </a:rPr>
              <a:t> = 0 V continues to be labeled I</a:t>
            </a:r>
            <a:r>
              <a:rPr lang="en-US" sz="1650" baseline="-25000" dirty="0">
                <a:latin typeface="Arial Narrow" panose="020B0606020202030204" pitchFamily="34" charset="0"/>
              </a:rPr>
              <a:t>DS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281375" y="1364349"/>
            <a:ext cx="4513421" cy="4129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441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3187" y="769398"/>
            <a:ext cx="7429499" cy="422219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BASIC OPERATION</a:t>
            </a:r>
            <a:br>
              <a:rPr lang="en-US" sz="2700" b="1" dirty="0">
                <a:solidFill>
                  <a:srgbClr val="00B050"/>
                </a:solidFill>
              </a:rPr>
            </a:br>
            <a:endParaRPr lang="en-US" sz="2700" b="1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050" y="1327515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altLang="en-US" dirty="0">
                <a:latin typeface="Arial Narrow" panose="020B0606020202030204" pitchFamily="34" charset="0"/>
                <a:cs typeface="Times" panose="02020603050405020304" pitchFamily="18" charset="0"/>
              </a:rPr>
              <a:t>A Depletion MOSFET can operate in two modes: Depletion or Enhancement mode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468734" y="1946938"/>
            <a:ext cx="6206532" cy="3744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3493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2826" y="571677"/>
            <a:ext cx="7429499" cy="465630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BASIC OPERATION CONT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4689" y="1182549"/>
            <a:ext cx="5152818" cy="4084911"/>
          </a:xfrm>
        </p:spPr>
        <p:txBody>
          <a:bodyPr>
            <a:noAutofit/>
          </a:bodyPr>
          <a:lstStyle/>
          <a:p>
            <a:pPr algn="just"/>
            <a:r>
              <a:rPr lang="en-US" sz="1500" dirty="0">
                <a:latin typeface="Arial Narrow" panose="020B0606020202030204" pitchFamily="34" charset="0"/>
              </a:rPr>
              <a:t>In this figure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 has been set at a negative voltage such as 1 V. The negative potential at the gate will tend to pressure electrons toward the p-type substrate (like charges repel) and attract holes from the p-type substrate (opposite charges attract).</a:t>
            </a:r>
          </a:p>
          <a:p>
            <a:pPr marL="0" indent="0" algn="just">
              <a:buNone/>
            </a:pPr>
            <a:endParaRPr lang="en-US" sz="1500" dirty="0">
              <a:latin typeface="Arial Narrow" panose="020B0606020202030204" pitchFamily="34" charset="0"/>
            </a:endParaRP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Depending on the magnitude of the negative bias established by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, a level of recombination between electrons and holes will occur that will reduce the number of free electrons in the n-channel available for conduction. The more negative the bias, the higher the rate of recombination. </a:t>
            </a: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The resulting level of drain current is therefore reduced with increasing negative bias for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 for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 =1 V, 2 V, and so on, to the pinch-off level of 6 V. The resulting levels of drain current and the plotting of the transfer curve proceeds exactly as described for the JFET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560169" y="1236184"/>
            <a:ext cx="3059723" cy="3977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530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356" y="605131"/>
            <a:ext cx="7723163" cy="369465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400" b="1" dirty="0">
                <a:solidFill>
                  <a:srgbClr val="00B050"/>
                </a:solidFill>
              </a:rPr>
              <a:t> DEPLETION-TYPE MOSFET IN </a:t>
            </a:r>
            <a:r>
              <a:rPr lang="en-US" sz="2400" b="1" i="1" dirty="0">
                <a:solidFill>
                  <a:srgbClr val="FF0000"/>
                </a:solidFill>
              </a:rPr>
              <a:t>DEPLETION MODE</a:t>
            </a:r>
            <a:br>
              <a:rPr lang="en-US" sz="2400" b="1" dirty="0">
                <a:solidFill>
                  <a:srgbClr val="00B050"/>
                </a:solidFill>
              </a:rPr>
            </a:br>
            <a:endParaRPr lang="en-US" sz="2400" b="1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899" y="1216003"/>
            <a:ext cx="3055343" cy="4084911"/>
          </a:xfrm>
        </p:spPr>
        <p:txBody>
          <a:bodyPr>
            <a:noAutofit/>
          </a:bodyPr>
          <a:lstStyle/>
          <a:p>
            <a:pPr algn="just"/>
            <a:r>
              <a:rPr lang="en-US" b="1" i="1" u="sng" dirty="0">
                <a:latin typeface="Arial Narrow" panose="020B0606020202030204" pitchFamily="34" charset="0"/>
              </a:rPr>
              <a:t>Depletion mode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characteristics are similar to the JFET.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When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= 0V,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= I</a:t>
            </a:r>
            <a:r>
              <a:rPr lang="en-US" baseline="-25000" dirty="0">
                <a:latin typeface="Arial Narrow" panose="020B0606020202030204" pitchFamily="34" charset="0"/>
              </a:rPr>
              <a:t>DSS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When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&lt; 0V,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&lt; I</a:t>
            </a:r>
            <a:r>
              <a:rPr lang="en-US" baseline="-25000" dirty="0">
                <a:latin typeface="Arial Narrow" panose="020B0606020202030204" pitchFamily="34" charset="0"/>
              </a:rPr>
              <a:t>DSS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formula used to plot the Transfer Curve still applies: 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84318"/>
              </p:ext>
            </p:extLst>
          </p:nvPr>
        </p:nvGraphicFramePr>
        <p:xfrm>
          <a:off x="904855" y="4357938"/>
          <a:ext cx="1993429" cy="723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3" imgW="1079032" imgH="393529" progId="Equation.3">
                  <p:embed/>
                </p:oleObj>
              </mc:Choice>
              <mc:Fallback>
                <p:oleObj name="Equation" r:id="rId3" imgW="1079032" imgH="393529" progId="Equation.3">
                  <p:embed/>
                  <p:pic>
                    <p:nvPicPr>
                      <p:cNvPr id="819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55" y="4357938"/>
                        <a:ext cx="1993429" cy="723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616220" y="1825776"/>
            <a:ext cx="4899023" cy="2955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967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2E072E0-9131-4F2B-BBDD-0C6C09A0DDB9}" vid="{96902E53-7297-44C2-A73C-48ADE784363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92403DA6E5EF4ABBA51A62BC88F8FF" ma:contentTypeVersion="10" ma:contentTypeDescription="Create a new document." ma:contentTypeScope="" ma:versionID="a7bed73d3ce6061177e4ce91bce1a0c9">
  <xsd:schema xmlns:xsd="http://www.w3.org/2001/XMLSchema" xmlns:xs="http://www.w3.org/2001/XMLSchema" xmlns:p="http://schemas.microsoft.com/office/2006/metadata/properties" xmlns:ns2="926699e6-52dd-461e-a5ab-df5fbcd09816" xmlns:ns3="0e313d05-41d7-4c14-bfea-73edb09cef36" targetNamespace="http://schemas.microsoft.com/office/2006/metadata/properties" ma:root="true" ma:fieldsID="bac6c18c863582e436b43f072bb14d7b" ns2:_="" ns3:_="">
    <xsd:import namespace="926699e6-52dd-461e-a5ab-df5fbcd09816"/>
    <xsd:import namespace="0e313d05-41d7-4c14-bfea-73edb09cef36"/>
    <xsd:element name="properties">
      <xsd:complexType>
        <xsd:sequence>
          <xsd:element name="documentManagement">
            <xsd:complexType>
              <xsd:all>
                <xsd:element ref="ns2:SharedWithDetails" minOccurs="0"/>
                <xsd:element ref="ns2:SharedWithUsers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Location" minOccurs="0"/>
                <xsd:element ref="ns3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26699e6-52dd-461e-a5ab-df5fbcd09816" elementFormDefault="qualified">
    <xsd:import namespace="http://schemas.microsoft.com/office/2006/documentManagement/types"/>
    <xsd:import namespace="http://schemas.microsoft.com/office/infopath/2007/PartnerControls"/>
    <xsd:element name="SharedWithDetails" ma:index="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edWithUsers" ma:index="9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313d05-41d7-4c14-bfea-73edb09cef3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FFA4CD8-510C-4B8C-BE6F-8A9AA5A604CF}"/>
</file>

<file path=customXml/itemProps2.xml><?xml version="1.0" encoding="utf-8"?>
<ds:datastoreItem xmlns:ds="http://schemas.openxmlformats.org/officeDocument/2006/customXml" ds:itemID="{BEB39423-5126-4DA7-B8BE-E5004C5416BA}"/>
</file>

<file path=customXml/itemProps3.xml><?xml version="1.0" encoding="utf-8"?>
<ds:datastoreItem xmlns:ds="http://schemas.openxmlformats.org/officeDocument/2006/customXml" ds:itemID="{90240FC5-8ADB-4A2A-8B00-452C3D697AB2}"/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603</TotalTime>
  <Words>1040</Words>
  <Application>Microsoft Macintosh PowerPoint</Application>
  <PresentationFormat>On-screen Show (4:3)</PresentationFormat>
  <Paragraphs>96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Apple Chancery</vt:lpstr>
      <vt:lpstr>Arial</vt:lpstr>
      <vt:lpstr>Arial Narrow</vt:lpstr>
      <vt:lpstr>Calibri</vt:lpstr>
      <vt:lpstr>Cambria</vt:lpstr>
      <vt:lpstr>Franklin Gothic Book</vt:lpstr>
      <vt:lpstr>Times New Roman</vt:lpstr>
      <vt:lpstr>TimesNewRomanPS</vt:lpstr>
      <vt:lpstr>Theme1</vt:lpstr>
      <vt:lpstr>Equation</vt:lpstr>
      <vt:lpstr>PowerPoint Presentation</vt:lpstr>
      <vt:lpstr> TRANSFER CURVE </vt:lpstr>
      <vt:lpstr> P -CHANNEL ENHANCEMENT-TYPE MOSFETS</vt:lpstr>
      <vt:lpstr> SYMBOLS </vt:lpstr>
      <vt:lpstr> DEPLETION-TYPE MOSFET CONSTRUCTION </vt:lpstr>
      <vt:lpstr> BASIC OPERATION</vt:lpstr>
      <vt:lpstr> BASIC OPERATION </vt:lpstr>
      <vt:lpstr> BASIC OPERATION CONTD.</vt:lpstr>
      <vt:lpstr> DEPLETION-TYPE MOSFET IN DEPLETION MODE </vt:lpstr>
      <vt:lpstr> ENHANCEMENT MODE</vt:lpstr>
      <vt:lpstr> DEPLETION-TYPE MOSFET IN ENHANCEMENT MODE</vt:lpstr>
      <vt:lpstr> P-CHANNEL DEPLETION-TYPE MOSFET</vt:lpstr>
      <vt:lpstr> SYMBOLS</vt:lpstr>
      <vt:lpstr> SUMMARY TABLE </vt:lpstr>
      <vt:lpstr> MOSFET HANDLING </vt:lpstr>
      <vt:lpstr> CMOS </vt:lpstr>
      <vt:lpstr> CMOS INVERTER </vt:lpstr>
      <vt:lpstr> CMOS INVERTER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IPPERS</dc:title>
  <dc:creator>Md. Mamunur Rashid</dc:creator>
  <cp:lastModifiedBy>A N M Shahebul Hasan</cp:lastModifiedBy>
  <cp:revision>130</cp:revision>
  <dcterms:created xsi:type="dcterms:W3CDTF">2016-06-11T11:25:17Z</dcterms:created>
  <dcterms:modified xsi:type="dcterms:W3CDTF">2020-06-08T18:16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892403DA6E5EF4ABBA51A62BC88F8FF</vt:lpwstr>
  </property>
</Properties>
</file>